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sldIdLst>
    <p:sldId id="257" r:id="rId2"/>
  </p:sldIdLst>
  <p:sldSz cx="9601200" cy="12801600" type="A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796" userDrawn="1">
          <p15:clr>
            <a:srgbClr val="A4A3A4"/>
          </p15:clr>
        </p15:guide>
        <p15:guide id="2" pos="4071" userDrawn="1">
          <p15:clr>
            <a:srgbClr val="A4A3A4"/>
          </p15:clr>
        </p15:guide>
        <p15:guide id="3" orient="horz" pos="4032" userDrawn="1">
          <p15:clr>
            <a:srgbClr val="A4A3A4"/>
          </p15:clr>
        </p15:guide>
        <p15:guide id="4" pos="302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4023" autoAdjust="0"/>
    <p:restoredTop sz="90467" autoAdjust="0"/>
  </p:normalViewPr>
  <p:slideViewPr>
    <p:cSldViewPr snapToGrid="0">
      <p:cViewPr varScale="1">
        <p:scale>
          <a:sx n="62" d="100"/>
          <a:sy n="62" d="100"/>
        </p:scale>
        <p:origin x="3600" y="78"/>
      </p:cViewPr>
      <p:guideLst>
        <p:guide orient="horz" pos="4796"/>
        <p:guide pos="4071"/>
        <p:guide orient="horz" pos="4032"/>
        <p:guide pos="302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090" y="2095078"/>
            <a:ext cx="8161020" cy="4456853"/>
          </a:xfrm>
        </p:spPr>
        <p:txBody>
          <a:bodyPr anchor="b"/>
          <a:lstStyle>
            <a:lvl1pPr algn="ctr">
              <a:defRPr sz="6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0150" y="6723804"/>
            <a:ext cx="7200900" cy="3090756"/>
          </a:xfrm>
        </p:spPr>
        <p:txBody>
          <a:bodyPr/>
          <a:lstStyle>
            <a:lvl1pPr marL="0" indent="0" algn="ctr">
              <a:buNone/>
              <a:defRPr sz="2520"/>
            </a:lvl1pPr>
            <a:lvl2pPr marL="480060" indent="0" algn="ctr">
              <a:buNone/>
              <a:defRPr sz="2100"/>
            </a:lvl2pPr>
            <a:lvl3pPr marL="960120" indent="0" algn="ctr">
              <a:buNone/>
              <a:defRPr sz="1890"/>
            </a:lvl3pPr>
            <a:lvl4pPr marL="1440180" indent="0" algn="ctr">
              <a:buNone/>
              <a:defRPr sz="1680"/>
            </a:lvl4pPr>
            <a:lvl5pPr marL="1920240" indent="0" algn="ctr">
              <a:buNone/>
              <a:defRPr sz="1680"/>
            </a:lvl5pPr>
            <a:lvl6pPr marL="2400300" indent="0" algn="ctr">
              <a:buNone/>
              <a:defRPr sz="1680"/>
            </a:lvl6pPr>
            <a:lvl7pPr marL="2880360" indent="0" algn="ctr">
              <a:buNone/>
              <a:defRPr sz="1680"/>
            </a:lvl7pPr>
            <a:lvl8pPr marL="3360420" indent="0" algn="ctr">
              <a:buNone/>
              <a:defRPr sz="1680"/>
            </a:lvl8pPr>
            <a:lvl9pPr marL="3840480" indent="0" algn="ctr">
              <a:buNone/>
              <a:defRPr sz="168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707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7433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0859" y="681567"/>
            <a:ext cx="2070259" cy="1084876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0083" y="681567"/>
            <a:ext cx="6090761" cy="1084876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250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4701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082" y="3191514"/>
            <a:ext cx="8281035" cy="5325109"/>
          </a:xfrm>
        </p:spPr>
        <p:txBody>
          <a:bodyPr anchor="b"/>
          <a:lstStyle>
            <a:lvl1pPr>
              <a:defRPr sz="6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5082" y="8567000"/>
            <a:ext cx="8281035" cy="2800349"/>
          </a:xfrm>
        </p:spPr>
        <p:txBody>
          <a:bodyPr/>
          <a:lstStyle>
            <a:lvl1pPr marL="0" indent="0">
              <a:buNone/>
              <a:defRPr sz="2520">
                <a:solidFill>
                  <a:schemeClr val="tx1"/>
                </a:solidFill>
              </a:defRPr>
            </a:lvl1pPr>
            <a:lvl2pPr marL="48006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960120" indent="0">
              <a:buNone/>
              <a:defRPr sz="1890">
                <a:solidFill>
                  <a:schemeClr val="tx1">
                    <a:tint val="75000"/>
                  </a:schemeClr>
                </a:solidFill>
              </a:defRPr>
            </a:lvl3pPr>
            <a:lvl4pPr marL="144018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4pPr>
            <a:lvl5pPr marL="192024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5pPr>
            <a:lvl6pPr marL="240030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6pPr>
            <a:lvl7pPr marL="288036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7pPr>
            <a:lvl8pPr marL="336042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8pPr>
            <a:lvl9pPr marL="384048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738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0083" y="3407833"/>
            <a:ext cx="4080510" cy="812249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0608" y="3407833"/>
            <a:ext cx="4080510" cy="812249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802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333" y="681570"/>
            <a:ext cx="8281035" cy="247438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1334" y="3138171"/>
            <a:ext cx="4061757" cy="1537969"/>
          </a:xfrm>
        </p:spPr>
        <p:txBody>
          <a:bodyPr anchor="b"/>
          <a:lstStyle>
            <a:lvl1pPr marL="0" indent="0">
              <a:buNone/>
              <a:defRPr sz="2520" b="1"/>
            </a:lvl1pPr>
            <a:lvl2pPr marL="480060" indent="0">
              <a:buNone/>
              <a:defRPr sz="2100" b="1"/>
            </a:lvl2pPr>
            <a:lvl3pPr marL="960120" indent="0">
              <a:buNone/>
              <a:defRPr sz="1890" b="1"/>
            </a:lvl3pPr>
            <a:lvl4pPr marL="1440180" indent="0">
              <a:buNone/>
              <a:defRPr sz="1680" b="1"/>
            </a:lvl4pPr>
            <a:lvl5pPr marL="1920240" indent="0">
              <a:buNone/>
              <a:defRPr sz="1680" b="1"/>
            </a:lvl5pPr>
            <a:lvl6pPr marL="2400300" indent="0">
              <a:buNone/>
              <a:defRPr sz="1680" b="1"/>
            </a:lvl6pPr>
            <a:lvl7pPr marL="2880360" indent="0">
              <a:buNone/>
              <a:defRPr sz="1680" b="1"/>
            </a:lvl7pPr>
            <a:lvl8pPr marL="3360420" indent="0">
              <a:buNone/>
              <a:defRPr sz="1680" b="1"/>
            </a:lvl8pPr>
            <a:lvl9pPr marL="3840480" indent="0">
              <a:buNone/>
              <a:defRPr sz="168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334" y="4676140"/>
            <a:ext cx="4061757" cy="687789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0608" y="3138171"/>
            <a:ext cx="4081761" cy="1537969"/>
          </a:xfrm>
        </p:spPr>
        <p:txBody>
          <a:bodyPr anchor="b"/>
          <a:lstStyle>
            <a:lvl1pPr marL="0" indent="0">
              <a:buNone/>
              <a:defRPr sz="2520" b="1"/>
            </a:lvl1pPr>
            <a:lvl2pPr marL="480060" indent="0">
              <a:buNone/>
              <a:defRPr sz="2100" b="1"/>
            </a:lvl2pPr>
            <a:lvl3pPr marL="960120" indent="0">
              <a:buNone/>
              <a:defRPr sz="1890" b="1"/>
            </a:lvl3pPr>
            <a:lvl4pPr marL="1440180" indent="0">
              <a:buNone/>
              <a:defRPr sz="1680" b="1"/>
            </a:lvl4pPr>
            <a:lvl5pPr marL="1920240" indent="0">
              <a:buNone/>
              <a:defRPr sz="1680" b="1"/>
            </a:lvl5pPr>
            <a:lvl6pPr marL="2400300" indent="0">
              <a:buNone/>
              <a:defRPr sz="1680" b="1"/>
            </a:lvl6pPr>
            <a:lvl7pPr marL="2880360" indent="0">
              <a:buNone/>
              <a:defRPr sz="1680" b="1"/>
            </a:lvl7pPr>
            <a:lvl8pPr marL="3360420" indent="0">
              <a:buNone/>
              <a:defRPr sz="1680" b="1"/>
            </a:lvl8pPr>
            <a:lvl9pPr marL="3840480" indent="0">
              <a:buNone/>
              <a:defRPr sz="168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60608" y="4676140"/>
            <a:ext cx="4081761" cy="687789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943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8945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337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333" y="853440"/>
            <a:ext cx="3096637" cy="2987040"/>
          </a:xfrm>
        </p:spPr>
        <p:txBody>
          <a:bodyPr anchor="b"/>
          <a:lstStyle>
            <a:lvl1pPr>
              <a:defRPr sz="33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81760" y="1843196"/>
            <a:ext cx="4860608" cy="9097433"/>
          </a:xfrm>
        </p:spPr>
        <p:txBody>
          <a:bodyPr/>
          <a:lstStyle>
            <a:lvl1pPr>
              <a:defRPr sz="3360"/>
            </a:lvl1pPr>
            <a:lvl2pPr>
              <a:defRPr sz="2940"/>
            </a:lvl2pPr>
            <a:lvl3pPr>
              <a:defRPr sz="252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1333" y="3840480"/>
            <a:ext cx="3096637" cy="7114964"/>
          </a:xfrm>
        </p:spPr>
        <p:txBody>
          <a:bodyPr/>
          <a:lstStyle>
            <a:lvl1pPr marL="0" indent="0">
              <a:buNone/>
              <a:defRPr sz="1680"/>
            </a:lvl1pPr>
            <a:lvl2pPr marL="480060" indent="0">
              <a:buNone/>
              <a:defRPr sz="1470"/>
            </a:lvl2pPr>
            <a:lvl3pPr marL="960120" indent="0">
              <a:buNone/>
              <a:defRPr sz="1260"/>
            </a:lvl3pPr>
            <a:lvl4pPr marL="1440180" indent="0">
              <a:buNone/>
              <a:defRPr sz="1050"/>
            </a:lvl4pPr>
            <a:lvl5pPr marL="1920240" indent="0">
              <a:buNone/>
              <a:defRPr sz="1050"/>
            </a:lvl5pPr>
            <a:lvl6pPr marL="2400300" indent="0">
              <a:buNone/>
              <a:defRPr sz="1050"/>
            </a:lvl6pPr>
            <a:lvl7pPr marL="2880360" indent="0">
              <a:buNone/>
              <a:defRPr sz="1050"/>
            </a:lvl7pPr>
            <a:lvl8pPr marL="3360420" indent="0">
              <a:buNone/>
              <a:defRPr sz="1050"/>
            </a:lvl8pPr>
            <a:lvl9pPr marL="3840480" indent="0">
              <a:buNone/>
              <a:defRPr sz="10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46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333" y="853440"/>
            <a:ext cx="3096637" cy="2987040"/>
          </a:xfrm>
        </p:spPr>
        <p:txBody>
          <a:bodyPr anchor="b"/>
          <a:lstStyle>
            <a:lvl1pPr>
              <a:defRPr sz="336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81760" y="1843196"/>
            <a:ext cx="4860608" cy="9097433"/>
          </a:xfrm>
        </p:spPr>
        <p:txBody>
          <a:bodyPr anchor="t"/>
          <a:lstStyle>
            <a:lvl1pPr marL="0" indent="0">
              <a:buNone/>
              <a:defRPr sz="3360"/>
            </a:lvl1pPr>
            <a:lvl2pPr marL="480060" indent="0">
              <a:buNone/>
              <a:defRPr sz="2940"/>
            </a:lvl2pPr>
            <a:lvl3pPr marL="960120" indent="0">
              <a:buNone/>
              <a:defRPr sz="2520"/>
            </a:lvl3pPr>
            <a:lvl4pPr marL="1440180" indent="0">
              <a:buNone/>
              <a:defRPr sz="2100"/>
            </a:lvl4pPr>
            <a:lvl5pPr marL="1920240" indent="0">
              <a:buNone/>
              <a:defRPr sz="2100"/>
            </a:lvl5pPr>
            <a:lvl6pPr marL="2400300" indent="0">
              <a:buNone/>
              <a:defRPr sz="2100"/>
            </a:lvl6pPr>
            <a:lvl7pPr marL="2880360" indent="0">
              <a:buNone/>
              <a:defRPr sz="2100"/>
            </a:lvl7pPr>
            <a:lvl8pPr marL="3360420" indent="0">
              <a:buNone/>
              <a:defRPr sz="2100"/>
            </a:lvl8pPr>
            <a:lvl9pPr marL="3840480" indent="0">
              <a:buNone/>
              <a:defRPr sz="21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1333" y="3840480"/>
            <a:ext cx="3096637" cy="7114964"/>
          </a:xfrm>
        </p:spPr>
        <p:txBody>
          <a:bodyPr/>
          <a:lstStyle>
            <a:lvl1pPr marL="0" indent="0">
              <a:buNone/>
              <a:defRPr sz="1680"/>
            </a:lvl1pPr>
            <a:lvl2pPr marL="480060" indent="0">
              <a:buNone/>
              <a:defRPr sz="1470"/>
            </a:lvl2pPr>
            <a:lvl3pPr marL="960120" indent="0">
              <a:buNone/>
              <a:defRPr sz="1260"/>
            </a:lvl3pPr>
            <a:lvl4pPr marL="1440180" indent="0">
              <a:buNone/>
              <a:defRPr sz="1050"/>
            </a:lvl4pPr>
            <a:lvl5pPr marL="1920240" indent="0">
              <a:buNone/>
              <a:defRPr sz="1050"/>
            </a:lvl5pPr>
            <a:lvl6pPr marL="2400300" indent="0">
              <a:buNone/>
              <a:defRPr sz="1050"/>
            </a:lvl6pPr>
            <a:lvl7pPr marL="2880360" indent="0">
              <a:buNone/>
              <a:defRPr sz="1050"/>
            </a:lvl7pPr>
            <a:lvl8pPr marL="3360420" indent="0">
              <a:buNone/>
              <a:defRPr sz="1050"/>
            </a:lvl8pPr>
            <a:lvl9pPr marL="3840480" indent="0">
              <a:buNone/>
              <a:defRPr sz="10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1216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0083" y="681570"/>
            <a:ext cx="8281035" cy="24743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0083" y="3407833"/>
            <a:ext cx="8281035" cy="81224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0083" y="11865189"/>
            <a:ext cx="2160270" cy="6815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27A583-3D72-44DB-910B-47D12CB2AC93}" type="datetimeFigureOut">
              <a:rPr lang="en-US" smtClean="0"/>
              <a:pPr/>
              <a:t>9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80398" y="11865189"/>
            <a:ext cx="3240405" cy="6815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80848" y="11865189"/>
            <a:ext cx="2160270" cy="6815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4F90DD-8918-4361-AA16-9ACB0481E8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46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l" defTabSz="960120" rtl="0" eaLnBrk="1" latinLnBrk="0" hangingPunct="1">
        <a:lnSpc>
          <a:spcPct val="90000"/>
        </a:lnSpc>
        <a:spcBef>
          <a:spcPct val="0"/>
        </a:spcBef>
        <a:buNone/>
        <a:defRPr sz="462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0030" indent="-240030" algn="l" defTabSz="960120" rtl="0" eaLnBrk="1" latinLnBrk="0" hangingPunct="1">
        <a:lnSpc>
          <a:spcPct val="90000"/>
        </a:lnSpc>
        <a:spcBef>
          <a:spcPts val="1050"/>
        </a:spcBef>
        <a:buFont typeface="Arial" panose="020B0604020202020204" pitchFamily="34" charset="0"/>
        <a:buChar char="•"/>
        <a:defRPr sz="2940" kern="1200">
          <a:solidFill>
            <a:schemeClr val="tx1"/>
          </a:solidFill>
          <a:latin typeface="+mn-lt"/>
          <a:ea typeface="+mn-ea"/>
          <a:cs typeface="+mn-cs"/>
        </a:defRPr>
      </a:lvl1pPr>
      <a:lvl2pPr marL="720090" indent="-240030" algn="l" defTabSz="96012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2pPr>
      <a:lvl3pPr marL="1200150" indent="-240030" algn="l" defTabSz="96012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80210" indent="-240030" algn="l" defTabSz="96012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4pPr>
      <a:lvl5pPr marL="2160270" indent="-240030" algn="l" defTabSz="96012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5pPr>
      <a:lvl6pPr marL="2640330" indent="-240030" algn="l" defTabSz="96012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6pPr>
      <a:lvl7pPr marL="3120390" indent="-240030" algn="l" defTabSz="96012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7pPr>
      <a:lvl8pPr marL="3600450" indent="-240030" algn="l" defTabSz="96012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8pPr>
      <a:lvl9pPr marL="4080510" indent="-240030" algn="l" defTabSz="960120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1pPr>
      <a:lvl2pPr marL="48006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2pPr>
      <a:lvl3pPr marL="96012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3pPr>
      <a:lvl4pPr marL="144018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4pPr>
      <a:lvl5pPr marL="192024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5pPr>
      <a:lvl6pPr marL="240030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6pPr>
      <a:lvl7pPr marL="288036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7pPr>
      <a:lvl8pPr marL="336042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8pPr>
      <a:lvl9pPr marL="3840480" algn="l" defTabSz="960120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705600" y="10220802"/>
            <a:ext cx="2592788" cy="22378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2359802" y="94595"/>
            <a:ext cx="6868176" cy="887036"/>
          </a:xfrm>
          <a:prstGeom prst="rect">
            <a:avLst/>
          </a:prstGeom>
        </p:spPr>
        <p:txBody>
          <a:bodyPr vert="horz" lIns="119812" tIns="59906" rIns="119812" bIns="59906" rtlCol="0" anchor="ctr">
            <a:noAutofit/>
          </a:bodyPr>
          <a:lstStyle>
            <a:lvl1pPr algn="ctr" defTabSz="4090706" rtl="0" eaLnBrk="1" latinLnBrk="0" hangingPunct="1">
              <a:spcBef>
                <a:spcPct val="0"/>
              </a:spcBef>
              <a:buNone/>
              <a:defRPr sz="19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237" b="1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olifarmakološki aktivni estri</a:t>
            </a:r>
            <a:r>
              <a:rPr lang="sr-Latn-RS" sz="2237" b="1" i="1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</a:t>
            </a:r>
            <a:r>
              <a:rPr lang="sr-Latn-RS" sz="2237" b="1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metilantranilne kiseline iz Meksičke narandže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74929" y="3322868"/>
            <a:ext cx="9053048" cy="8430981"/>
          </a:xfrm>
          <a:prstGeom prst="rect">
            <a:avLst/>
          </a:prstGeom>
        </p:spPr>
        <p:txBody>
          <a:bodyPr vert="horz" lIns="119812" tIns="59906" rIns="119812" bIns="59906" rtlCol="0">
            <a:noAutofit/>
          </a:bodyPr>
          <a:lstStyle>
            <a:lvl1pPr marL="0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14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045352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12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090706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10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6136058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8181411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226763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272117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317469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362822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isu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đen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dac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a je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menuto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edinjenje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d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tektovano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živo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vetu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to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e IMA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že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matrat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tpuno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vi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kundarni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abolito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ljak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toalkaloido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, pa je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zvan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rnantranin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200" dirty="0"/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MA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je deo svakodnevne ishrane ljudi jer se se prirodno nalazi i u voću, a hrani se dodaje i kao aroma (slatkišima, sladoledima, žvakaćim gumama). S obzirom na ovo, MMA može da podlegne nitrozovanju 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 vivo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u želucu čoveka, reakcijom sa nitritima prisutnim u pljuvačci, kao i unošenjem hrane koja sadrži konzervanse, tj. nitrite, pri čemu nastaje metil-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-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etil-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-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itrozoantranilat. Uzimajući u obzir moguće građenje metil-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-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etil-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-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itrozoantranilata u hrani i činjenicu da hrana često podleže termičkoj obradi, pri čemu može doći do termičke razgradnje, izvršena je sinteza i proučavana termalna razgradnja metil-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-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etil-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-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itrozoantranilata, pri čemu je identifikovano 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6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azličitih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izvoda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20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ntezo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MA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MA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bijene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voljne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ličine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vih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edinjenj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tpunu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ektralnu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arakterizaciju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tove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ološke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ktivnost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vi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tovim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je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thodilo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spitivanje akutne toksičnosti na miševima, pri čemu je utvrđeno da oralna aplikacija jedinjenja ovih jedinjenja u dozi od 100 mg/kg t.m. ne dovodi ni do kakvih promena u ponašanju, niti utiče na zdravlje miševa.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vo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je testirana antinociceptivna aktivnost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vih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jedinjenja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MA je 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 dozi od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amo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1 mg/kg t.m, bio je približno aktivan kao aspirin u dozi od 200 mg/kg t.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b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tranilatn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str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u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 dozi 3 mg/kg t.m, ispoljili veću aktivnost od morfina u dozi od 5 mg/kg t.m. Pretretmanom miševa sa antagonistima i blokatorima, pretpostavljen je mehanizam njihovog antinociceptivnog dejstva. Kako IMA i MMA ispoljavaju značajnu antinociceptivnu aktivnost u manjim dozama u poređenju sa aspirinom i morfinom, a ne ispoljavaju toksično dejstvo, ova jedinjenja predstavljaju obećavajuće potencijalne prototipove za razvoj novih analgetskih lekova. Ispitano je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potencijalno hepato-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nefro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gastro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otektivno dejstvo izopropil- i metil-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metilantranilat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Oba isparljiva alkaloida, ispoljila su hepatoprotektivni potencijal, dok je samo MMA ispoljio nefropotencijalni potencijal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u dozi od 200 mg/kg t.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, 7 dana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. Oralna aplikacija ovih jedinjenja, čak i u visokim dozama (200 mg/kg t.m.), ne dovodi do pojave lezij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ž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lucu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a oba alkaloida ispoljavaju značajnu antiulceroznu aktivnost, čak i u dozi 50 mg/kg t.m. U cilju utvrđivanja potencijalnog mehanizma nefro-, gastro- i hepatoprotektivne aktivnosti, ispitivana je antioksidantna aktivnost IMA i MMA, međutim oni nisu pokazali značajnu antioksidantnu aktivnost. Testirana je i antimikrobna aktivnost ovih estara, kao i etarskog ulja vrste 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. ternata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pri čemu je utvđeno da metil estar poseduje veći antimikrobni potencijal, kao i da oba antranilata poseduju selektivnu aktivnost prema gljivicam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akon testiranja farmakološke aktivnosti, ispitivan je metabolizam I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MA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kod pacova.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vrđeno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je da je g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avni metabolički put MMA u hidroliza i amonoliza estarske grupe, a u slučaju IMA hidroksilacija aromatičnog jezgra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kao i da se 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idroliza estara 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metilantranilne kiseline dominantno vrši u jetri, i da se proizvodi hidrolize izlučuju putem urina. </a:t>
            </a:r>
            <a:endParaRPr lang="en-US" sz="120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 obzirom da izopropil- i metil-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metilantranilati ispoljavaju niz farmakoloških aktivnosti, uključujući antinociceptivno, anksiolitičko, antidepresivno, gastro- i hepatoprotektivno dejstvo, a samo metil-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metilantranilat i nefroprotektivno dejstvo, i s obzirom da je njihova sinteza jeftina, oni bi mogli da predstavljaju potencijalnu alternativu u lečenju čira na želucu i/ili nove, bezbednije nesteroidne anti-inflamatorne lekove za terapiju bola.</a:t>
            </a:r>
            <a:endParaRPr lang="en-US" sz="120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sr-Latn-RS" sz="1200" b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storijat istraživanja: 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ad na antranilatima započet je 2009. godine, kao deo diplomskog rada, a nastavljen kroz istraživanja u okviru doktorske disertacije Ane Miltojević, pod mentorstvom dr Nika Radulovića. Ana Miltojević je doktorsku disertaciju pod nazivom „Sekundarni metaboliti biljne vrste 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oisya ternata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Kunth (Rutaceae): izolovanje, sinteza, spektralna karakterizacija i biološka aktivnost“ odbranila 2016. gosine. Iste godine je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bil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'Oréal-UNESCO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gradu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Žene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uc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 projekat pod nazivom „D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zajn i sinteza kombinatorne biblioteke derivata i analoga farmakološki aktivniog alkaloida, ternatranina, nađenog u biljnoj vrsti </a:t>
            </a:r>
            <a:r>
              <a:rPr lang="en-US" sz="1200" i="1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isya</a:t>
            </a:r>
            <a:r>
              <a:rPr lang="en-U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i="1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rnat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unth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“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zultati istraživanja o ovim zanimljivim antranilatnim estrima publikovani su u 9 časopisa međunarodnog značaja i 2 nacionalna časopisa i saopšteni na brojnim konferencijama. </a:t>
            </a:r>
            <a:r>
              <a:rPr lang="sr-Latn-RS" sz="1200" b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straživački tim: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iko Radulović, Departman za hemiju, PMF, Niš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a Miltojević, Fakultet zaštite na radu u Nišu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ikola Stojanović, Pavle Ranđelović, Ivan Ilić, Medicinski fakultet, Niš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Zorica Stojanović-Radić, Depertman za biologiju i ekologiju, PMF, Niš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ilan Stojković, Departman za hemiju, PMF, Niš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atricia Dias Fernandes – Universidade Federal do Rio de Janeiro, Brazil 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abio Boylan – The School of Pharmacy and Pharmaceutical Sciences, Trinity College, Dablin, Irska</a:t>
            </a:r>
          </a:p>
          <a:p>
            <a:pPr algn="just">
              <a:spcBef>
                <a:spcPts val="0"/>
              </a:spcBef>
            </a:pPr>
            <a:endParaRPr lang="en-US" sz="110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2539573" y="1148142"/>
            <a:ext cx="6499709" cy="1347344"/>
          </a:xfrm>
          <a:prstGeom prst="rect">
            <a:avLst/>
          </a:prstGeom>
        </p:spPr>
        <p:txBody>
          <a:bodyPr vert="horz" lIns="119812" tIns="59906" rIns="119812" bIns="59906" rtlCol="0">
            <a:noAutofit/>
          </a:bodyPr>
          <a:lstStyle>
            <a:lvl1pPr marL="0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14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045352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12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090706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10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6136058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8181411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226763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272117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317469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362822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7000"/>
              </a:lnSpc>
              <a:spcAft>
                <a:spcPts val="248"/>
              </a:spcAft>
            </a:pPr>
            <a:endParaRPr lang="en-US" sz="828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359802" y="981631"/>
            <a:ext cx="7014786" cy="1690007"/>
          </a:xfrm>
          <a:prstGeom prst="rect">
            <a:avLst/>
          </a:prstGeom>
        </p:spPr>
        <p:txBody>
          <a:bodyPr vert="horz" lIns="119812" tIns="59906" rIns="119812" bIns="59906" rtlCol="0">
            <a:noAutofit/>
          </a:bodyPr>
          <a:lstStyle>
            <a:lvl1pPr marL="0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14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045352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12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4090706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10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6136058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8181411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226763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272117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317469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362822" indent="0" algn="ctr" defTabSz="4090706" rtl="0" eaLnBrk="1" latinLnBrk="0" hangingPunct="1">
              <a:spcBef>
                <a:spcPct val="20000"/>
              </a:spcBef>
              <a:buFont typeface="Arial" pitchFamily="34" charset="0"/>
              <a:buNone/>
              <a:defRPr sz="8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</a:pP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iljna vrsta 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oisya ternata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Kunth (Rutaceae) je zimzeleni žbun koji potiče iz jugo-zapadnih država Severne Amerike i Meksika. Zbog belih cvetova koji podsećaju na cvetove narandže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 nekim narodim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je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poznata kao Meksička narandža. Stanovnici Meksika su pili čaj pripremljen od listova ove biljne vrste, zbog njegovog antispazmodičnog i „stimulativnog“ dejstva. S obzirom na etnofarmakološku primenu biljne vrste 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. ternata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i činjenicu da njen hemijski sastav, a naročito isparljivi sekundarni metaboliti, nisu dovoljno ispitani izvršena je analiza hemijskog sastava etarskog ulja listova </a:t>
            </a:r>
            <a:r>
              <a:rPr lang="sr-Latn-R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. ternata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metodom gasne hromatografije – masene spektrometrije (GC-MS)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sr-Latn-R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Identifikovano je 157 sastojaka etarskog ulja, a među njim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zopropil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il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ilantranilat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IMA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MA)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539" y="697667"/>
            <a:ext cx="1568703" cy="1747416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06883"/>
              </p:ext>
            </p:extLst>
          </p:nvPr>
        </p:nvGraphicFramePr>
        <p:xfrm>
          <a:off x="5033175" y="2415745"/>
          <a:ext cx="4341413" cy="101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CS ChemDraw Drawing" r:id="rId5" imgW="5445146" imgH="1286461" progId="ChemDraw.Document.6.0">
                  <p:embed/>
                </p:oleObj>
              </mc:Choice>
              <mc:Fallback>
                <p:oleObj name="CS ChemDraw Drawing" r:id="rId5" imgW="5445146" imgH="1286461" progId="ChemDraw.Document.6.0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175" y="2415745"/>
                        <a:ext cx="4341413" cy="1019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4928" y="2527053"/>
            <a:ext cx="4858247" cy="1106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ntez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MA je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zvršen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dukcijo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i="1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situ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erisanog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min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il-antranilat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maldehid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čemu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je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bijen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MA 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ji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je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sesterifikovan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dgovarajući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koksido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lji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alizam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je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tvrđeno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a IMA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ije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sutan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tarski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ljim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itrusa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 a </a:t>
            </a:r>
            <a:r>
              <a:rPr lang="en-US" sz="1200" dirty="0" err="1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tragom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iterature</a:t>
            </a:r>
          </a:p>
          <a:p>
            <a:pPr algn="just">
              <a:lnSpc>
                <a:spcPct val="107000"/>
              </a:lnSpc>
            </a:pPr>
            <a:endParaRPr lang="en-US" sz="1200" dirty="0">
              <a:solidFill>
                <a:schemeClr val="bg2">
                  <a:lumMod val="2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23228" y="10379136"/>
            <a:ext cx="2157532" cy="1921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8829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67</TotalTime>
  <Words>1005</Words>
  <Application>Microsoft Office PowerPoint</Application>
  <PresentationFormat>A3 Paper (297x420 mm)</PresentationFormat>
  <Paragraphs>15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a Miltojevic</dc:creator>
  <cp:lastModifiedBy>Aleksandra Pavlović</cp:lastModifiedBy>
  <cp:revision>67</cp:revision>
  <cp:lastPrinted>2018-09-12T07:42:07Z</cp:lastPrinted>
  <dcterms:created xsi:type="dcterms:W3CDTF">2016-08-29T15:54:41Z</dcterms:created>
  <dcterms:modified xsi:type="dcterms:W3CDTF">2020-09-21T10:44:10Z</dcterms:modified>
</cp:coreProperties>
</file>